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modernComment_1F8_65D1BAB9.xml" ContentType="application/vnd.ms-powerpoint.comments+xml"/>
  <Override PartName="/ppt/comments/modernComment_1F5_790CF844.xml" ContentType="application/vnd.ms-powerpoint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modernComment_1F4_F0DB5C3C.xml" ContentType="application/vnd.ms-powerpoint.comments+xml"/>
  <Override PartName="/ppt/comments/modernComment_18A_0.xml" ContentType="application/vnd.ms-powerpoint.comments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8"/>
  </p:notesMasterIdLst>
  <p:handoutMasterIdLst>
    <p:handoutMasterId r:id="rId79"/>
  </p:handoutMasterIdLst>
  <p:sldIdLst>
    <p:sldId id="491" r:id="rId2"/>
    <p:sldId id="492" r:id="rId3"/>
    <p:sldId id="493" r:id="rId4"/>
    <p:sldId id="494" r:id="rId5"/>
    <p:sldId id="495" r:id="rId6"/>
    <p:sldId id="496" r:id="rId7"/>
    <p:sldId id="504" r:id="rId8"/>
    <p:sldId id="506" r:id="rId9"/>
    <p:sldId id="505" r:id="rId10"/>
    <p:sldId id="497" r:id="rId11"/>
    <p:sldId id="501" r:id="rId12"/>
    <p:sldId id="498" r:id="rId13"/>
    <p:sldId id="499" r:id="rId14"/>
    <p:sldId id="502" r:id="rId15"/>
    <p:sldId id="503" r:id="rId16"/>
    <p:sldId id="500" r:id="rId17"/>
    <p:sldId id="507" r:id="rId18"/>
    <p:sldId id="508" r:id="rId19"/>
    <p:sldId id="394" r:id="rId20"/>
    <p:sldId id="488" r:id="rId21"/>
    <p:sldId id="483" r:id="rId22"/>
    <p:sldId id="486" r:id="rId23"/>
    <p:sldId id="490" r:id="rId24"/>
    <p:sldId id="489" r:id="rId25"/>
    <p:sldId id="468" r:id="rId26"/>
    <p:sldId id="460" r:id="rId27"/>
    <p:sldId id="418" r:id="rId28"/>
    <p:sldId id="419" r:id="rId29"/>
    <p:sldId id="477" r:id="rId30"/>
    <p:sldId id="465" r:id="rId31"/>
    <p:sldId id="442" r:id="rId32"/>
    <p:sldId id="444" r:id="rId33"/>
    <p:sldId id="478" r:id="rId34"/>
    <p:sldId id="451" r:id="rId35"/>
    <p:sldId id="445" r:id="rId36"/>
    <p:sldId id="446" r:id="rId37"/>
    <p:sldId id="447" r:id="rId38"/>
    <p:sldId id="452" r:id="rId39"/>
    <p:sldId id="453" r:id="rId40"/>
    <p:sldId id="454" r:id="rId41"/>
    <p:sldId id="455" r:id="rId42"/>
    <p:sldId id="298" r:id="rId43"/>
    <p:sldId id="420" r:id="rId44"/>
    <p:sldId id="421" r:id="rId45"/>
    <p:sldId id="422" r:id="rId46"/>
    <p:sldId id="423" r:id="rId47"/>
    <p:sldId id="473" r:id="rId48"/>
    <p:sldId id="472" r:id="rId49"/>
    <p:sldId id="471" r:id="rId50"/>
    <p:sldId id="474" r:id="rId51"/>
    <p:sldId id="470" r:id="rId52"/>
    <p:sldId id="461" r:id="rId53"/>
    <p:sldId id="462" r:id="rId54"/>
    <p:sldId id="463" r:id="rId55"/>
    <p:sldId id="424" r:id="rId56"/>
    <p:sldId id="464" r:id="rId57"/>
    <p:sldId id="466" r:id="rId58"/>
    <p:sldId id="354" r:id="rId59"/>
    <p:sldId id="425" r:id="rId60"/>
    <p:sldId id="426" r:id="rId61"/>
    <p:sldId id="427" r:id="rId62"/>
    <p:sldId id="480" r:id="rId63"/>
    <p:sldId id="434" r:id="rId64"/>
    <p:sldId id="432" r:id="rId65"/>
    <p:sldId id="435" r:id="rId66"/>
    <p:sldId id="481" r:id="rId67"/>
    <p:sldId id="482" r:id="rId68"/>
    <p:sldId id="479" r:id="rId69"/>
    <p:sldId id="475" r:id="rId70"/>
    <p:sldId id="428" r:id="rId71"/>
    <p:sldId id="430" r:id="rId72"/>
    <p:sldId id="429" r:id="rId73"/>
    <p:sldId id="436" r:id="rId74"/>
    <p:sldId id="467" r:id="rId75"/>
    <p:sldId id="437" r:id="rId76"/>
    <p:sldId id="476" r:id="rId77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70DCAEC-1269-E03E-5121-A88B20AC12BF}" name="Oscar Kogenhop" initials="OK" userId="S::oscar.kogenhop@epcor.nl::0dcb4773-7d8a-408e-acc6-089f7cae1c7d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C6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EF9796-A251-4AB3-BBF5-40396E17B53C}" v="20" dt="2025-02-20T09:23:25.7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80277" autoAdjust="0"/>
  </p:normalViewPr>
  <p:slideViewPr>
    <p:cSldViewPr>
      <p:cViewPr varScale="1">
        <p:scale>
          <a:sx n="83" d="100"/>
          <a:sy n="83" d="100"/>
        </p:scale>
        <p:origin x="100" y="68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85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86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scar Kogenhop" userId="0dcb4773-7d8a-408e-acc6-089f7cae1c7d" providerId="ADAL" clId="{99EF9796-A251-4AB3-BBF5-40396E17B53C}"/>
    <pc:docChg chg="undo custSel modSld modMainMaster">
      <pc:chgData name="Oscar Kogenhop" userId="0dcb4773-7d8a-408e-acc6-089f7cae1c7d" providerId="ADAL" clId="{99EF9796-A251-4AB3-BBF5-40396E17B53C}" dt="2025-02-20T09:23:25.778" v="410" actId="1076"/>
      <pc:docMkLst>
        <pc:docMk/>
      </pc:docMkLst>
      <pc:sldChg chg="modSp">
        <pc:chgData name="Oscar Kogenhop" userId="0dcb4773-7d8a-408e-acc6-089f7cae1c7d" providerId="ADAL" clId="{99EF9796-A251-4AB3-BBF5-40396E17B53C}" dt="2025-02-20T09:23:25.778" v="410" actId="1076"/>
        <pc:sldMkLst>
          <pc:docMk/>
          <pc:sldMk cId="0" sldId="445"/>
        </pc:sldMkLst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569" creationId="{DB266AEE-037B-4613-BBD0-D47696216A00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589" creationId="{9FBD0269-3D02-4EFF-89D1-24FEF3987E0F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593" creationId="{5B8435FB-C701-4BDB-818D-10F1F982A25F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04" creationId="{30B8264D-6BA5-4F10-B58C-D84BB8C14430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10" creationId="{2944E63F-1152-474C-A50F-B99FF371F360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38" creationId="{5310BD65-CAB8-4A7C-B3B1-C2CE7202A1E0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48" creationId="{D6675D20-ED30-4390-8AC2-CE18B416AD5E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52" creationId="{2639E0EA-FBE6-4E47-B112-076870672642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55" creationId="{BECD49B5-971B-402F-9C44-6206A5F4ECA3}"/>
          </ac:spMkLst>
        </pc:spChg>
        <pc:spChg chg="mod">
          <ac:chgData name="Oscar Kogenhop" userId="0dcb4773-7d8a-408e-acc6-089f7cae1c7d" providerId="ADAL" clId="{99EF9796-A251-4AB3-BBF5-40396E17B53C}" dt="2025-02-20T09:23:25.778" v="410" actId="1076"/>
          <ac:spMkLst>
            <pc:docMk/>
            <pc:sldMk cId="0" sldId="445"/>
            <ac:spMk id="22690" creationId="{8582FDF3-A052-41CC-8D44-1DD251A99F6D}"/>
          </ac:spMkLst>
        </pc:spChg>
      </pc:sldChg>
      <pc:sldChg chg="addSp modSp mod">
        <pc:chgData name="Oscar Kogenhop" userId="0dcb4773-7d8a-408e-acc6-089f7cae1c7d" providerId="ADAL" clId="{99EF9796-A251-4AB3-BBF5-40396E17B53C}" dt="2025-02-20T08:39:37.521" v="65" actId="1076"/>
        <pc:sldMkLst>
          <pc:docMk/>
          <pc:sldMk cId="2478648823" sldId="491"/>
        </pc:sldMkLst>
        <pc:picChg chg="add mod modCrop">
          <ac:chgData name="Oscar Kogenhop" userId="0dcb4773-7d8a-408e-acc6-089f7cae1c7d" providerId="ADAL" clId="{99EF9796-A251-4AB3-BBF5-40396E17B53C}" dt="2025-02-20T07:57:48.105" v="17" actId="14100"/>
          <ac:picMkLst>
            <pc:docMk/>
            <pc:sldMk cId="2478648823" sldId="491"/>
            <ac:picMk id="7" creationId="{E468409F-37B9-E1F9-41EB-C4B2BEAE15CA}"/>
          </ac:picMkLst>
        </pc:picChg>
        <pc:picChg chg="add mod">
          <ac:chgData name="Oscar Kogenhop" userId="0dcb4773-7d8a-408e-acc6-089f7cae1c7d" providerId="ADAL" clId="{99EF9796-A251-4AB3-BBF5-40396E17B53C}" dt="2025-02-20T08:39:37.521" v="65" actId="1076"/>
          <ac:picMkLst>
            <pc:docMk/>
            <pc:sldMk cId="2478648823" sldId="491"/>
            <ac:picMk id="9" creationId="{0333B715-F7C1-43D0-3DED-FE02E62A6D79}"/>
          </ac:picMkLst>
        </pc:picChg>
        <pc:picChg chg="add mod">
          <ac:chgData name="Oscar Kogenhop" userId="0dcb4773-7d8a-408e-acc6-089f7cae1c7d" providerId="ADAL" clId="{99EF9796-A251-4AB3-BBF5-40396E17B53C}" dt="2025-02-20T08:39:17.802" v="61" actId="1076"/>
          <ac:picMkLst>
            <pc:docMk/>
            <pc:sldMk cId="2478648823" sldId="491"/>
            <ac:picMk id="1026" creationId="{FDABFC35-26E0-5C42-7D2B-22560C417AB8}"/>
          </ac:picMkLst>
        </pc:picChg>
      </pc:sldChg>
      <pc:sldChg chg="modSp mod">
        <pc:chgData name="Oscar Kogenhop" userId="0dcb4773-7d8a-408e-acc6-089f7cae1c7d" providerId="ADAL" clId="{99EF9796-A251-4AB3-BBF5-40396E17B53C}" dt="2025-02-20T07:58:29.569" v="19" actId="20577"/>
        <pc:sldMkLst>
          <pc:docMk/>
          <pc:sldMk cId="675438074" sldId="494"/>
        </pc:sldMkLst>
        <pc:spChg chg="mod">
          <ac:chgData name="Oscar Kogenhop" userId="0dcb4773-7d8a-408e-acc6-089f7cae1c7d" providerId="ADAL" clId="{99EF9796-A251-4AB3-BBF5-40396E17B53C}" dt="2025-02-20T07:58:29.569" v="19" actId="20577"/>
          <ac:spMkLst>
            <pc:docMk/>
            <pc:sldMk cId="675438074" sldId="494"/>
            <ac:spMk id="3" creationId="{179935F4-0C96-947A-61ED-3969CA191A43}"/>
          </ac:spMkLst>
        </pc:spChg>
      </pc:sldChg>
      <pc:sldChg chg="modSp mod">
        <pc:chgData name="Oscar Kogenhop" userId="0dcb4773-7d8a-408e-acc6-089f7cae1c7d" providerId="ADAL" clId="{99EF9796-A251-4AB3-BBF5-40396E17B53C}" dt="2025-02-20T08:41:25.761" v="81" actId="20577"/>
        <pc:sldMkLst>
          <pc:docMk/>
          <pc:sldMk cId="1171533530" sldId="496"/>
        </pc:sldMkLst>
        <pc:spChg chg="mod">
          <ac:chgData name="Oscar Kogenhop" userId="0dcb4773-7d8a-408e-acc6-089f7cae1c7d" providerId="ADAL" clId="{99EF9796-A251-4AB3-BBF5-40396E17B53C}" dt="2025-02-20T08:41:25.761" v="81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mod">
        <pc:chgData name="Oscar Kogenhop" userId="0dcb4773-7d8a-408e-acc6-089f7cae1c7d" providerId="ADAL" clId="{99EF9796-A251-4AB3-BBF5-40396E17B53C}" dt="2025-02-20T08:48:48.315" v="99" actId="20577"/>
        <pc:sldMkLst>
          <pc:docMk/>
          <pc:sldMk cId="3433830556" sldId="497"/>
        </pc:sldMkLst>
        <pc:spChg chg="mod">
          <ac:chgData name="Oscar Kogenhop" userId="0dcb4773-7d8a-408e-acc6-089f7cae1c7d" providerId="ADAL" clId="{99EF9796-A251-4AB3-BBF5-40396E17B53C}" dt="2025-02-20T08:48:48.315" v="99" actId="20577"/>
          <ac:spMkLst>
            <pc:docMk/>
            <pc:sldMk cId="3433830556" sldId="497"/>
            <ac:spMk id="3" creationId="{BAC29503-D599-929E-6201-FADAE836C721}"/>
          </ac:spMkLst>
        </pc:spChg>
      </pc:sldChg>
      <pc:sldChg chg="modSp mod">
        <pc:chgData name="Oscar Kogenhop" userId="0dcb4773-7d8a-408e-acc6-089f7cae1c7d" providerId="ADAL" clId="{99EF9796-A251-4AB3-BBF5-40396E17B53C}" dt="2025-02-20T08:57:08.862" v="229" actId="20577"/>
        <pc:sldMkLst>
          <pc:docMk/>
          <pc:sldMk cId="2871238426" sldId="498"/>
        </pc:sldMkLst>
        <pc:spChg chg="mod">
          <ac:chgData name="Oscar Kogenhop" userId="0dcb4773-7d8a-408e-acc6-089f7cae1c7d" providerId="ADAL" clId="{99EF9796-A251-4AB3-BBF5-40396E17B53C}" dt="2025-02-20T08:57:08.862" v="229" actId="20577"/>
          <ac:spMkLst>
            <pc:docMk/>
            <pc:sldMk cId="2871238426" sldId="498"/>
            <ac:spMk id="3" creationId="{64E35D34-996A-E020-0649-D1C937089969}"/>
          </ac:spMkLst>
        </pc:spChg>
      </pc:sldChg>
      <pc:sldChg chg="modSp mod">
        <pc:chgData name="Oscar Kogenhop" userId="0dcb4773-7d8a-408e-acc6-089f7cae1c7d" providerId="ADAL" clId="{99EF9796-A251-4AB3-BBF5-40396E17B53C}" dt="2025-02-20T08:58:42.141" v="238" actId="20577"/>
        <pc:sldMkLst>
          <pc:docMk/>
          <pc:sldMk cId="2381460537" sldId="502"/>
        </pc:sldMkLst>
        <pc:spChg chg="mod">
          <ac:chgData name="Oscar Kogenhop" userId="0dcb4773-7d8a-408e-acc6-089f7cae1c7d" providerId="ADAL" clId="{99EF9796-A251-4AB3-BBF5-40396E17B53C}" dt="2025-02-20T08:58:42.141" v="238" actId="20577"/>
          <ac:spMkLst>
            <pc:docMk/>
            <pc:sldMk cId="2381460537" sldId="502"/>
            <ac:spMk id="5" creationId="{489019CF-D48E-E740-3381-A5D2EE6BF21B}"/>
          </ac:spMkLst>
        </pc:spChg>
      </pc:sldChg>
      <pc:sldChg chg="addSp modSp mod modAnim">
        <pc:chgData name="Oscar Kogenhop" userId="0dcb4773-7d8a-408e-acc6-089f7cae1c7d" providerId="ADAL" clId="{99EF9796-A251-4AB3-BBF5-40396E17B53C}" dt="2025-02-20T09:09:37.508" v="406" actId="20577"/>
        <pc:sldMkLst>
          <pc:docMk/>
          <pc:sldMk cId="1813767628" sldId="503"/>
        </pc:sldMkLst>
        <pc:spChg chg="add mod">
          <ac:chgData name="Oscar Kogenhop" userId="0dcb4773-7d8a-408e-acc6-089f7cae1c7d" providerId="ADAL" clId="{99EF9796-A251-4AB3-BBF5-40396E17B53C}" dt="2025-02-20T09:06:10.999" v="402" actId="14100"/>
          <ac:spMkLst>
            <pc:docMk/>
            <pc:sldMk cId="1813767628" sldId="503"/>
            <ac:spMk id="3" creationId="{CBC40C0A-088A-C75C-B62D-EEF6978E5405}"/>
          </ac:spMkLst>
        </pc:spChg>
        <pc:spChg chg="add mod">
          <ac:chgData name="Oscar Kogenhop" userId="0dcb4773-7d8a-408e-acc6-089f7cae1c7d" providerId="ADAL" clId="{99EF9796-A251-4AB3-BBF5-40396E17B53C}" dt="2025-02-20T09:05:18.687" v="373" actId="20577"/>
          <ac:spMkLst>
            <pc:docMk/>
            <pc:sldMk cId="1813767628" sldId="503"/>
            <ac:spMk id="4" creationId="{4EE96B34-D7D9-EB46-040F-7EEF5334387B}"/>
          </ac:spMkLst>
        </pc:spChg>
        <pc:spChg chg="mod">
          <ac:chgData name="Oscar Kogenhop" userId="0dcb4773-7d8a-408e-acc6-089f7cae1c7d" providerId="ADAL" clId="{99EF9796-A251-4AB3-BBF5-40396E17B53C}" dt="2025-02-20T09:09:37.508" v="406" actId="20577"/>
          <ac:spMkLst>
            <pc:docMk/>
            <pc:sldMk cId="1813767628" sldId="503"/>
            <ac:spMk id="5" creationId="{6E096BB2-ED5A-A89E-6A72-172E3DAC9010}"/>
          </ac:spMkLst>
        </pc:spChg>
        <pc:spChg chg="add mod">
          <ac:chgData name="Oscar Kogenhop" userId="0dcb4773-7d8a-408e-acc6-089f7cae1c7d" providerId="ADAL" clId="{99EF9796-A251-4AB3-BBF5-40396E17B53C}" dt="2025-02-20T09:05:50.639" v="400" actId="20577"/>
          <ac:spMkLst>
            <pc:docMk/>
            <pc:sldMk cId="1813767628" sldId="503"/>
            <ac:spMk id="6" creationId="{C414E6A2-3826-182E-ED3F-9CF86232F7C6}"/>
          </ac:spMkLst>
        </pc:spChg>
      </pc:sldChg>
      <pc:sldChg chg="modSp mod">
        <pc:chgData name="Oscar Kogenhop" userId="0dcb4773-7d8a-408e-acc6-089f7cae1c7d" providerId="ADAL" clId="{99EF9796-A251-4AB3-BBF5-40396E17B53C}" dt="2025-02-20T08:47:00.383" v="95" actId="20577"/>
        <pc:sldMkLst>
          <pc:docMk/>
          <pc:sldMk cId="1708243641" sldId="504"/>
        </pc:sldMkLst>
        <pc:spChg chg="mod">
          <ac:chgData name="Oscar Kogenhop" userId="0dcb4773-7d8a-408e-acc6-089f7cae1c7d" providerId="ADAL" clId="{99EF9796-A251-4AB3-BBF5-40396E17B53C}" dt="2025-02-20T08:47:00.383" v="95" actId="20577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Oscar Kogenhop" userId="0dcb4773-7d8a-408e-acc6-089f7cae1c7d" providerId="ADAL" clId="{99EF9796-A251-4AB3-BBF5-40396E17B53C}" dt="2025-02-20T08:46:52.937" v="84" actId="13926"/>
          <ac:spMkLst>
            <pc:docMk/>
            <pc:sldMk cId="1708243641" sldId="504"/>
            <ac:spMk id="3" creationId="{7CB2376C-E57C-16D8-68B5-ED59B678AD15}"/>
          </ac:spMkLst>
        </pc:spChg>
      </pc:sldChg>
      <pc:sldChg chg="modSp mod">
        <pc:chgData name="Oscar Kogenhop" userId="0dcb4773-7d8a-408e-acc6-089f7cae1c7d" providerId="ADAL" clId="{99EF9796-A251-4AB3-BBF5-40396E17B53C}" dt="2025-02-20T08:42:45.075" v="82" actId="20577"/>
        <pc:sldMkLst>
          <pc:docMk/>
          <pc:sldMk cId="2338760578" sldId="506"/>
        </pc:sldMkLst>
        <pc:spChg chg="mod">
          <ac:chgData name="Oscar Kogenhop" userId="0dcb4773-7d8a-408e-acc6-089f7cae1c7d" providerId="ADAL" clId="{99EF9796-A251-4AB3-BBF5-40396E17B53C}" dt="2025-02-20T08:42:45.075" v="82" actId="20577"/>
          <ac:spMkLst>
            <pc:docMk/>
            <pc:sldMk cId="2338760578" sldId="506"/>
            <ac:spMk id="3" creationId="{F5825D5F-4061-D32A-9B08-5E4F104467B9}"/>
          </ac:spMkLst>
        </pc:spChg>
      </pc:sldChg>
      <pc:sldMasterChg chg="addSp modSp modSldLayout">
        <pc:chgData name="Oscar Kogenhop" userId="0dcb4773-7d8a-408e-acc6-089f7cae1c7d" providerId="ADAL" clId="{99EF9796-A251-4AB3-BBF5-40396E17B53C}" dt="2025-02-20T08:40:12.061" v="67"/>
        <pc:sldMasterMkLst>
          <pc:docMk/>
          <pc:sldMasterMk cId="0" sldId="2147483683"/>
        </pc:sldMasterMkLst>
        <pc:picChg chg="add mod">
          <ac:chgData name="Oscar Kogenhop" userId="0dcb4773-7d8a-408e-acc6-089f7cae1c7d" providerId="ADAL" clId="{99EF9796-A251-4AB3-BBF5-40396E17B53C}" dt="2025-02-20T08:40:12.061" v="67"/>
          <ac:picMkLst>
            <pc:docMk/>
            <pc:sldMasterMk cId="0" sldId="2147483683"/>
            <ac:picMk id="2" creationId="{1CE94BA2-C0DB-1FBD-FE2B-41BBF0C953FA}"/>
          </ac:picMkLst>
        </pc:picChg>
        <pc:sldLayoutChg chg="addSp delSp modSp mod">
          <pc:chgData name="Oscar Kogenhop" userId="0dcb4773-7d8a-408e-acc6-089f7cae1c7d" providerId="ADAL" clId="{99EF9796-A251-4AB3-BBF5-40396E17B53C}" dt="2025-02-20T08:39:53.989" v="66" actId="21"/>
          <pc:sldLayoutMkLst>
            <pc:docMk/>
            <pc:sldMasterMk cId="0" sldId="2147483683"/>
            <pc:sldLayoutMk cId="3351064612" sldId="2147483812"/>
          </pc:sldLayoutMkLst>
          <pc:picChg chg="add del mod">
            <ac:chgData name="Oscar Kogenhop" userId="0dcb4773-7d8a-408e-acc6-089f7cae1c7d" providerId="ADAL" clId="{99EF9796-A251-4AB3-BBF5-40396E17B53C}" dt="2025-02-20T08:39:53.989" v="66" actId="21"/>
            <ac:picMkLst>
              <pc:docMk/>
              <pc:sldMasterMk cId="0" sldId="2147483683"/>
              <pc:sldLayoutMk cId="3351064612" sldId="2147483812"/>
              <ac:picMk id="2" creationId="{1CE94BA2-C0DB-1FBD-FE2B-41BBF0C953FA}"/>
            </ac:picMkLst>
          </pc:picChg>
        </pc:sldLayoutChg>
      </pc:sldMaster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</pc:sldChg>
    </pc:docChg>
  </pc:docChgLst>
</pc:chgInfo>
</file>

<file path=ppt/comments/modernComment_18A_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F58D3380-A858-4D5C-813A-65930E54E0BD}" authorId="{B70DCAEC-1269-E03E-5121-A88B20AC12BF}" created="2025-02-20T09:33:32.353">
    <pc:sldMkLst xmlns:pc="http://schemas.microsoft.com/office/powerpoint/2013/main/command">
      <pc:docMk/>
      <pc:sldMk cId="0" sldId="394"/>
    </pc:sldMkLst>
    <p188:txBody>
      <a:bodyPr/>
      <a:lstStyle/>
      <a:p>
        <a:r>
          <a:rPr lang="en-GB"/>
          <a:t>Alle pagina’s vanaf en inclusief deze kunnen weg!</a:t>
        </a:r>
      </a:p>
    </p188:txBody>
  </p188:cm>
</p188:cmLst>
</file>

<file path=ppt/comments/modernComment_1F4_F0DB5C3C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C2EAB3E5-0226-47E9-9BE4-FB24AA7D1D35}" authorId="{B70DCAEC-1269-E03E-5121-A88B20AC12BF}" created="2025-02-20T09:10:34.844">
    <pc:sldMkLst xmlns:pc="http://schemas.microsoft.com/office/powerpoint/2013/main/command">
      <pc:docMk/>
      <pc:sldMk cId="4040907836" sldId="500"/>
    </pc:sldMkLst>
    <p188:txBody>
      <a:bodyPr/>
      <a:lstStyle/>
      <a:p>
        <a:r>
          <a:rPr lang="en-GB"/>
          <a:t>Deze pagina kan eruit denk ik</a:t>
        </a:r>
      </a:p>
    </p188:txBody>
  </p188:cm>
</p188:cmLst>
</file>

<file path=ppt/comments/modernComment_1F5_790CF844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779EC322-3CFC-4CC5-A7B8-23AC10F38B7A}" authorId="{B70DCAEC-1269-E03E-5121-A88B20AC12BF}" created="2025-02-20T08:53:34.616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2030893124" sldId="501"/>
      <ac:spMk id="5" creationId="{13F7C79E-B1BB-3A19-8BA3-0DFE05AB7D0D}"/>
      <ac:txMk cp="40" len="353">
        <ac:context len="394" hash="3772204405"/>
      </ac:txMk>
    </ac:txMkLst>
    <p188:pos x="8272916" y="610276"/>
    <p188:txBody>
      <a:bodyPr/>
      <a:lstStyle/>
      <a:p>
        <a:r>
          <a:rPr lang="en-GB"/>
          <a:t>This is a complete copy of the previous, we should delete the sheet</a:t>
        </a:r>
      </a:p>
    </p188:txBody>
  </p188:cm>
</p188:cmLst>
</file>

<file path=ppt/comments/modernComment_1F8_65D1BAB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59FD652B-F093-44F8-A72C-658016F27D64}" authorId="{B70DCAEC-1269-E03E-5121-A88B20AC12BF}" created="2025-02-20T08:46:40.234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1708243641" sldId="504"/>
      <ac:spMk id="3" creationId="{7CB2376C-E57C-16D8-68B5-ED59B678AD15}"/>
      <ac:txMk cp="322" len="70">
        <ac:context len="395" hash="4185774746"/>
      </ac:txMk>
    </ac:txMkLst>
    <p188:pos x="7304727" y="4229455"/>
    <p188:txBody>
      <a:bodyPr/>
      <a:lstStyle/>
      <a:p>
        <a:r>
          <a:rPr lang="en-GB"/>
          <a:t>We need to delete this, this is n the next sheet</a:t>
        </a:r>
      </a:p>
    </p188:txBody>
  </p188:cm>
</p188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36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792088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628800"/>
            <a:ext cx="8283575" cy="370520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1CE94BA2-C0DB-1FBD-FE2B-41BBF0C953FA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38" y="6222122"/>
            <a:ext cx="1138152" cy="53427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microsoft.com/office/2018/10/relationships/comments" Target="../comments/modernComment_1F5_790CF84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microsoft.com/office/2018/10/relationships/comments" Target="../comments/modernComment_1F4_F0DB5C3C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image" Target="../media/image7.jpeg"/><Relationship Id="rId7" Type="http://schemas.openxmlformats.org/officeDocument/2006/relationships/image" Target="../media/image11.jpg"/><Relationship Id="rId2" Type="http://schemas.microsoft.com/office/2018/10/relationships/comments" Target="../comments/modernComment_18A_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10" Type="http://schemas.openxmlformats.org/officeDocument/2006/relationships/image" Target="../media/image14.jpg"/><Relationship Id="rId4" Type="http://schemas.openxmlformats.org/officeDocument/2006/relationships/image" Target="../media/image8.jpg"/><Relationship Id="rId9" Type="http://schemas.openxmlformats.org/officeDocument/2006/relationships/image" Target="../media/image13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jpg"/></Relationships>
</file>

<file path=ppt/slides/_rels/slide7.xml.rels><?xml version="1.0" encoding="UTF-8" standalone="yes"?>
<Relationships xmlns="http://schemas.openxmlformats.org/package/2006/relationships"><Relationship Id="rId2" Type="http://schemas.microsoft.com/office/2018/10/relationships/comments" Target="../comments/modernComment_1F8_65D1BAB9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94" y="4689000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6390209" y="4689000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6" name="Picture 2" descr="TU Delft">
            <a:extLst>
              <a:ext uri="{FF2B5EF4-FFF2-40B4-BE49-F238E27FC236}">
                <a16:creationId xmlns:a16="http://schemas.microsoft.com/office/drawing/2014/main" id="{FDABFC35-26E0-5C42-7D2B-22560C417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499" y="5882091"/>
            <a:ext cx="1212964" cy="745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blue and red logo&#10;&#10;AI-generated content may be incorrect.">
            <a:extLst>
              <a:ext uri="{FF2B5EF4-FFF2-40B4-BE49-F238E27FC236}">
                <a16:creationId xmlns:a16="http://schemas.microsoft.com/office/drawing/2014/main" id="{0333B715-F7C1-43D0-3DED-FE02E62A6D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12" y="6059488"/>
            <a:ext cx="1212964" cy="56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48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“compressor”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“Generic component model”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314000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096412" y="1317297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314000"/>
            <a:ext cx="2664343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76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24DF4-C751-07D4-193A-EFAF0C60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4F707-EE8B-8399-379F-278450B224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412" y="504000"/>
            <a:ext cx="3071250" cy="49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07836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performa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Gas turbine performance system model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 aspec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14866" y="4841142"/>
            <a:ext cx="32993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ID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071412" y="2283491"/>
            <a:ext cx="4835319" cy="17158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20" y="4233102"/>
            <a:ext cx="4794492" cy="84052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</p:cNvCxnSpPr>
          <p:nvPr/>
        </p:nvCxnSpPr>
        <p:spPr bwMode="auto">
          <a:xfrm flipH="1">
            <a:off x="6852021" y="2272894"/>
            <a:ext cx="65319" cy="197616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  <a:stCxn id="10" idx="0"/>
            <a:endCxn id="15" idx="0"/>
          </p:cNvCxnSpPr>
          <p:nvPr/>
        </p:nvCxnSpPr>
        <p:spPr bwMode="auto">
          <a:xfrm flipH="1">
            <a:off x="2046920" y="3999382"/>
            <a:ext cx="24492" cy="107424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2100864" y="4671700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6978245" y="2991240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>
            <a:off x="6895459" y="311435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6781645" y="428303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51908" y="2552186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6978245" y="3527011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/>
          <p:nvPr/>
        </p:nvCxnSpPr>
        <p:spPr bwMode="auto">
          <a:xfrm flipH="1">
            <a:off x="6704628" y="3136720"/>
            <a:ext cx="30417" cy="10862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F7D59CF9-73B6-9BDC-7A09-940FD9241204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D24F41-8F36-3AED-8839-0A3BAC59C7E5}"/>
              </a:ext>
            </a:extLst>
          </p:cNvPr>
          <p:cNvSpPr txBox="1"/>
          <p:nvPr/>
        </p:nvSpPr>
        <p:spPr>
          <a:xfrm>
            <a:off x="2744351" y="4321664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inlet ram </a:t>
            </a:r>
            <a:br>
              <a:rPr lang="en-US" sz="1400" b="0" dirty="0"/>
            </a:br>
            <a:r>
              <a:rPr lang="en-US" sz="1400" b="0" dirty="0"/>
              <a:t>compression</a:t>
            </a:r>
            <a:endParaRPr lang="nl-NL" sz="1400" b="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8FEAA2-A1AC-3BF2-3703-40A6284D9941}"/>
              </a:ext>
            </a:extLst>
          </p:cNvPr>
          <p:cNvCxnSpPr>
            <a:cxnSpLocks/>
          </p:cNvCxnSpPr>
          <p:nvPr/>
        </p:nvCxnSpPr>
        <p:spPr bwMode="auto">
          <a:xfrm flipH="1">
            <a:off x="2044796" y="4802866"/>
            <a:ext cx="715281" cy="1853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73928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8DE139-5163-DCAD-6301-208A4A7DEB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93AE3-3A21-06F7-B41F-C0F4B0882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663C1-27DE-7D6D-061D-88A215EED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4281264"/>
          </a:xfrm>
        </p:spPr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sz="2400" dirty="0"/>
              <a:t>Aircraft propulsion system performance predic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Design stud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Existing engines</a:t>
            </a:r>
          </a:p>
          <a:p>
            <a:pPr>
              <a:buClrTx/>
            </a:pPr>
            <a:r>
              <a:rPr lang="en-US" sz="2400" dirty="0"/>
              <a:t>New elements</a:t>
            </a:r>
          </a:p>
          <a:p>
            <a:pPr lvl="1">
              <a:buClrTx/>
            </a:pPr>
            <a:r>
              <a:rPr lang="en-US" sz="2000" dirty="0"/>
              <a:t>Sustainable fuels</a:t>
            </a:r>
          </a:p>
          <a:p>
            <a:pPr lvl="1">
              <a:buClrTx/>
            </a:pPr>
            <a:r>
              <a:rPr lang="en-US" sz="2000" dirty="0"/>
              <a:t>Electric systems</a:t>
            </a:r>
          </a:p>
          <a:p>
            <a:pPr lvl="1">
              <a:buClrTx/>
            </a:pPr>
            <a:r>
              <a:rPr lang="en-US" sz="2000" dirty="0"/>
              <a:t>Heat exchangers</a:t>
            </a:r>
          </a:p>
          <a:p>
            <a:pPr lvl="1">
              <a:buClrTx/>
            </a:pPr>
            <a:r>
              <a:rPr lang="en-US" sz="2000" dirty="0"/>
              <a:t>Hybrid systems (gas turbines, fuel cells, batteries)</a:t>
            </a:r>
          </a:p>
          <a:p>
            <a:pPr lvl="1">
              <a:buClrTx/>
            </a:pPr>
            <a:r>
              <a:rPr lang="en-US" sz="2000" dirty="0"/>
              <a:t>Generators</a:t>
            </a:r>
          </a:p>
          <a:p>
            <a:pPr lvl="1">
              <a:buClrTx/>
            </a:pPr>
            <a:r>
              <a:rPr lang="en-US" sz="2000" dirty="0"/>
              <a:t>Electric motors driving fans and propellers</a:t>
            </a:r>
          </a:p>
          <a:p>
            <a:pPr>
              <a:buClrTx/>
            </a:pPr>
            <a:r>
              <a:rPr lang="en-US" sz="2400" dirty="0"/>
              <a:t>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?</a:t>
            </a:r>
          </a:p>
          <a:p>
            <a:pPr lvl="1">
              <a:buClrTx/>
            </a:pPr>
            <a:r>
              <a:rPr lang="en-US" sz="2000" dirty="0"/>
              <a:t>Built tools from scratch ?</a:t>
            </a:r>
          </a:p>
        </p:txBody>
      </p:sp>
    </p:spTree>
    <p:extLst>
      <p:ext uri="{BB962C8B-B14F-4D97-AF65-F5344CB8AC3E}">
        <p14:creationId xmlns:p14="http://schemas.microsoft.com/office/powerpoint/2010/main" val="4812873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C9AD3-E1A9-378E-1499-C590F3301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212AD-DD25-EA66-F27E-D4A328282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9935F4-0C96-947A-61ED-3969CA191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69000"/>
            <a:ext cx="8283575" cy="4065000"/>
          </a:xfrm>
        </p:spPr>
        <p:txBody>
          <a:bodyPr/>
          <a:lstStyle/>
          <a:p>
            <a:pPr>
              <a:buClrTx/>
            </a:pPr>
            <a:r>
              <a:rPr lang="en-US" dirty="0"/>
              <a:t>System of interacting components</a:t>
            </a:r>
          </a:p>
          <a:p>
            <a:pPr>
              <a:buClrTx/>
            </a:pPr>
            <a:r>
              <a:rPr lang="en-US" dirty="0"/>
              <a:t>Component models</a:t>
            </a:r>
          </a:p>
          <a:p>
            <a:pPr>
              <a:buClrTx/>
            </a:pPr>
            <a:r>
              <a:rPr lang="en-US" dirty="0"/>
              <a:t>Relationships among components</a:t>
            </a:r>
          </a:p>
          <a:p>
            <a:pPr>
              <a:buClrTx/>
            </a:pPr>
            <a:r>
              <a:rPr lang="en-US" dirty="0"/>
              <a:t>Equations		(mostly non-linear differential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dirty="0"/>
              <a:t>conservation of mass, energy, momentum, …	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Component operating point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Defined by state variables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Solution of set of equation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ate variable vector representing valid system operating point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eady-state or transient</a:t>
            </a:r>
          </a:p>
          <a:p>
            <a:pPr lvl="1">
              <a:spcBef>
                <a:spcPts val="0"/>
              </a:spcBef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438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 issues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r>
              <a:rPr lang="en-US" i="1" dirty="0"/>
              <a:t>So you have decided to start from scratch!</a:t>
            </a:r>
          </a:p>
          <a:p>
            <a:pPr>
              <a:buClrTx/>
            </a:pPr>
            <a:r>
              <a:rPr lang="en-US" dirty="0"/>
              <a:t>Things to think about</a:t>
            </a:r>
          </a:p>
          <a:p>
            <a:pPr lvl="1">
              <a:buClrTx/>
            </a:pPr>
            <a:r>
              <a:rPr lang="en-US" dirty="0"/>
              <a:t>Will others use my code?</a:t>
            </a:r>
          </a:p>
          <a:p>
            <a:pPr lvl="1">
              <a:buClrTx/>
            </a:pPr>
            <a:r>
              <a:rPr lang="en-US" dirty="0"/>
              <a:t>Will code be used later?</a:t>
            </a:r>
          </a:p>
          <a:p>
            <a:pPr lvl="2">
              <a:buClrTx/>
            </a:pPr>
            <a:r>
              <a:rPr lang="en-US" dirty="0"/>
              <a:t>For other propulsion systems / engines?</a:t>
            </a:r>
          </a:p>
          <a:p>
            <a:pPr lvl="1">
              <a:buClrTx/>
            </a:pPr>
            <a:r>
              <a:rPr lang="en-US" dirty="0"/>
              <a:t>Costs / Benefits of making the tool generic?</a:t>
            </a:r>
          </a:p>
          <a:p>
            <a:pPr lvl="2">
              <a:buClrTx/>
            </a:pPr>
            <a:r>
              <a:rPr lang="en-US" dirty="0"/>
              <a:t>Add a user friendly GUI?</a:t>
            </a:r>
          </a:p>
          <a:p>
            <a:pPr lvl="1">
              <a:buClrTx/>
            </a:pPr>
            <a:r>
              <a:rPr lang="en-US" dirty="0"/>
              <a:t>Flexibility</a:t>
            </a:r>
          </a:p>
          <a:p>
            <a:pPr lvl="1">
              <a:buClrTx/>
            </a:pPr>
            <a:r>
              <a:rPr lang="en-US" dirty="0"/>
              <a:t>….?...</a:t>
            </a:r>
          </a:p>
          <a:p>
            <a:pPr>
              <a:buClrTx/>
            </a:pPr>
            <a:r>
              <a:rPr lang="en-US" dirty="0"/>
              <a:t>Save time and $ preparing your project</a:t>
            </a:r>
          </a:p>
          <a:p>
            <a:pPr lvl="1">
              <a:buClrTx/>
            </a:pPr>
            <a:r>
              <a:rPr lang="en-US" dirty="0"/>
              <a:t>Language, development platform	</a:t>
            </a:r>
          </a:p>
          <a:p>
            <a:pPr lvl="1">
              <a:buClrTx/>
            </a:pPr>
            <a:r>
              <a:rPr lang="en-US" dirty="0"/>
              <a:t>Softwa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</a:t>
            </a:r>
            <a:r>
              <a:rPr lang="en-US" dirty="0" err="1"/>
              <a:t>numerics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>
                <a:highlight>
                  <a:srgbClr val="FFFF00"/>
                </a:highlight>
              </a:rPr>
              <a:t>Output data export					</a:t>
            </a:r>
          </a:p>
          <a:p>
            <a:pPr lvl="2">
              <a:buClrTx/>
            </a:pPr>
            <a:r>
              <a:rPr lang="en-US" sz="1800" dirty="0">
                <a:highlight>
                  <a:srgbClr val="FFFF00"/>
                </a:highlight>
              </a:rPr>
              <a:t>Export to .csv					</a:t>
            </a:r>
            <a:r>
              <a:rPr lang="en-US" i="1" dirty="0">
                <a:solidFill>
                  <a:srgbClr val="00B0F0"/>
                </a:solidFill>
                <a:highlight>
                  <a:srgbClr val="FFFF00"/>
                </a:highlight>
              </a:rPr>
              <a:t>pandas</a:t>
            </a:r>
          </a:p>
          <a:p>
            <a:pPr lvl="2">
              <a:buClrTx/>
            </a:pPr>
            <a:r>
              <a:rPr lang="en-US" sz="1800" dirty="0">
                <a:highlight>
                  <a:srgbClr val="FFFF00"/>
                </a:highlight>
              </a:rPr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  <p:extLst>
    <p:ext uri="{6950BFC3-D8DA-4A85-94F7-54DA5524770B}">
      <p188:commentRel xmlns:p188="http://schemas.microsoft.com/office/powerpoint/2018/8/main" r:id="rId2"/>
    </p:ext>
  </p:extLs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s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98</TotalTime>
  <Words>3208</Words>
  <Application>Microsoft Office PowerPoint</Application>
  <PresentationFormat>Custom</PresentationFormat>
  <Paragraphs>916</Paragraphs>
  <Slides>7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90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Introduction</vt:lpstr>
      <vt:lpstr>System performance modeling</vt:lpstr>
      <vt:lpstr>Software implementation issues </vt:lpstr>
      <vt:lpstr>Language / development environment </vt:lpstr>
      <vt:lpstr>Python implementation - numerics</vt:lpstr>
      <vt:lpstr>Python implementation - output</vt:lpstr>
      <vt:lpstr>Adapting the baseline code</vt:lpstr>
      <vt:lpstr>Object orientation </vt:lpstr>
      <vt:lpstr>Polymorphism </vt:lpstr>
      <vt:lpstr>Encapsulation example </vt:lpstr>
      <vt:lpstr>Inheritance example </vt:lpstr>
      <vt:lpstr>Polymorphism example </vt:lpstr>
      <vt:lpstr>Polymorphism python code example </vt:lpstr>
      <vt:lpstr>PowerPoint Presentation</vt:lpstr>
      <vt:lpstr>Extending the models - 1</vt:lpstr>
      <vt:lpstr>Extending the models - 2</vt:lpstr>
      <vt:lpstr>Gas turbine performance</vt:lpstr>
      <vt:lpstr>T-S diagram, turbojet IDEAL cycle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Oscar Kogenhop</cp:lastModifiedBy>
  <cp:revision>174</cp:revision>
  <cp:lastPrinted>1999-03-18T14:48:28Z</cp:lastPrinted>
  <dcterms:created xsi:type="dcterms:W3CDTF">1999-03-04T09:47:35Z</dcterms:created>
  <dcterms:modified xsi:type="dcterms:W3CDTF">2025-02-20T09:33:35Z</dcterms:modified>
</cp:coreProperties>
</file>